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"/>
  </p:notesMasterIdLst>
  <p:sldIdLst>
    <p:sldId id="256" r:id="rId2"/>
    <p:sldId id="257" r:id="rId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72" d="100"/>
          <a:sy n="72" d="100"/>
        </p:scale>
        <p:origin x="-11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FF379DE-D265-4135-A2DB-A1666448C6E7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D891150-CC74-463D-AB0D-A48EE2614F7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654920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891150-CC74-463D-AB0D-A48EE2614F7D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12701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891150-CC74-463D-AB0D-A48EE2614F7D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98728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15701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7044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37635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76624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7814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31508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47145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19895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09266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14922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11987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1ED5C-007F-4F2C-A0F0-9AF2B521E5BF}" type="datetimeFigureOut">
              <a:rPr lang="he-IL" smtClean="0"/>
              <a:t>ל'/כסלו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8C8B2-43A7-440F-A782-CD5638E8EBE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8758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39407" y="1628800"/>
            <a:ext cx="9989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30 bases</a:t>
            </a:r>
            <a:endParaRPr lang="he-IL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4452569"/>
              </p:ext>
            </p:extLst>
          </p:nvPr>
        </p:nvGraphicFramePr>
        <p:xfrm>
          <a:off x="516549" y="4725144"/>
          <a:ext cx="8186583" cy="1008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7182"/>
                <a:gridCol w="6809401"/>
              </a:tblGrid>
              <a:tr h="5950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smtClean="0">
                          <a:effectLst/>
                        </a:rPr>
                        <a:t>Comp-6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GGGTGAGATTCCAGCTTAACTTAGTTTTAGTTCCGCTTAGTACTTCTCAGGATCATCCGG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</a:tr>
              <a:tr h="211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mp-5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CGGATGATCCTGAGAAGTACTAAGCGGAACTAAAACTAAGTTAAGCTGG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mp-4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CGGATGATCCTGAGAAGTACTAAGCGGAACTAAAACTAA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mp-3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CGGATGATCCTGAGAAGTACTAAGCGGA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8235" marR="8235" marT="8235" marB="0" anchor="b"/>
                </a:tc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336" y="1196752"/>
            <a:ext cx="9144000" cy="338437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424432" y="1256522"/>
            <a:ext cx="9989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40 bases</a:t>
            </a:r>
            <a:endParaRPr lang="he-IL" dirty="0"/>
          </a:p>
        </p:txBody>
      </p:sp>
      <p:sp>
        <p:nvSpPr>
          <p:cNvPr id="13" name="TextBox 12"/>
          <p:cNvSpPr txBox="1"/>
          <p:nvPr/>
        </p:nvSpPr>
        <p:spPr>
          <a:xfrm>
            <a:off x="2339752" y="2348880"/>
            <a:ext cx="9989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30 </a:t>
            </a:r>
            <a:r>
              <a:rPr lang="en-US" dirty="0" smtClean="0"/>
              <a:t>bases</a:t>
            </a:r>
            <a:endParaRPr lang="he-IL" dirty="0"/>
          </a:p>
        </p:txBody>
      </p:sp>
      <p:sp>
        <p:nvSpPr>
          <p:cNvPr id="14" name="TextBox 13"/>
          <p:cNvSpPr txBox="1"/>
          <p:nvPr/>
        </p:nvSpPr>
        <p:spPr>
          <a:xfrm>
            <a:off x="5261737" y="1810520"/>
            <a:ext cx="9989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50 </a:t>
            </a:r>
            <a:r>
              <a:rPr lang="en-US" dirty="0" smtClean="0"/>
              <a:t>bases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6012160" y="1441188"/>
            <a:ext cx="99899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60 </a:t>
            </a:r>
            <a:r>
              <a:rPr lang="en-US" dirty="0" smtClean="0"/>
              <a:t>bases</a:t>
            </a:r>
            <a:endParaRPr lang="he-IL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30198"/>
              </p:ext>
            </p:extLst>
          </p:nvPr>
        </p:nvGraphicFramePr>
        <p:xfrm>
          <a:off x="3184525" y="187325"/>
          <a:ext cx="247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476440" imgH="939600" progId="Equation.DSMT4">
                  <p:embed/>
                </p:oleObj>
              </mc:Choice>
              <mc:Fallback>
                <p:oleObj name="Equation" r:id="rId5" imgW="2476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4525" y="187325"/>
                        <a:ext cx="2476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14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0856439"/>
              </p:ext>
            </p:extLst>
          </p:nvPr>
        </p:nvGraphicFramePr>
        <p:xfrm>
          <a:off x="107504" y="116633"/>
          <a:ext cx="8928992" cy="4320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56809"/>
                <a:gridCol w="6972183"/>
              </a:tblGrid>
              <a:tr h="43204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W1-long-Yazid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ATCAACGGCTGGCTGGTTTCTGCTCTCTAG</a:t>
                      </a:r>
                      <a:r>
                        <a:rPr lang="en-US" sz="1600" u="sng" strike="noStrike" dirty="0">
                          <a:effectLst/>
                        </a:rPr>
                        <a:t>TTTTT(</a:t>
                      </a:r>
                      <a:r>
                        <a:rPr lang="en-US" sz="1600" u="sng" strike="noStrike" dirty="0" err="1">
                          <a:effectLst/>
                        </a:rPr>
                        <a:t>azide</a:t>
                      </a:r>
                      <a:r>
                        <a:rPr lang="en-US" sz="1600" u="sng" strike="noStrike" dirty="0">
                          <a:effectLst/>
                        </a:rPr>
                        <a:t>)TTT</a:t>
                      </a:r>
                      <a:r>
                        <a:rPr lang="en-US" sz="1600" u="none" strike="noStrike" dirty="0">
                          <a:effectLst/>
                        </a:rPr>
                        <a:t>GAGGTGCAATCTCCTATC</a:t>
                      </a:r>
                      <a:endParaRPr lang="en-US" sz="1600" b="1" i="0" u="none" strike="noStrike" dirty="0">
                        <a:solidFill>
                          <a:srgbClr val="FF00FF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14546"/>
              </p:ext>
            </p:extLst>
          </p:nvPr>
        </p:nvGraphicFramePr>
        <p:xfrm>
          <a:off x="2699792" y="548680"/>
          <a:ext cx="36150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3022560" imgH="571320" progId="Equation.DSMT4">
                  <p:embed/>
                </p:oleObj>
              </mc:Choice>
              <mc:Fallback>
                <p:oleObj name="Equation" r:id="rId4" imgW="302256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8680"/>
                        <a:ext cx="361501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316" y="1124744"/>
            <a:ext cx="7992888" cy="26497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19584"/>
              </p:ext>
            </p:extLst>
          </p:nvPr>
        </p:nvGraphicFramePr>
        <p:xfrm>
          <a:off x="1187624" y="4581128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07960" imgH="279360" progId="Equation.DSMT4">
                  <p:embed/>
                </p:oleObj>
              </mc:Choice>
              <mc:Fallback>
                <p:oleObj name="Equation" r:id="rId7" imgW="507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81128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27" y="3789402"/>
            <a:ext cx="7992888" cy="273594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73847"/>
              </p:ext>
            </p:extLst>
          </p:nvPr>
        </p:nvGraphicFramePr>
        <p:xfrm>
          <a:off x="1259632" y="4005064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0" imgW="507960" imgH="279360" progId="Equation.DSMT4">
                  <p:embed/>
                </p:oleObj>
              </mc:Choice>
              <mc:Fallback>
                <p:oleObj name="Equation" r:id="rId10" imgW="507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05064"/>
                        <a:ext cx="508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37467"/>
              </p:ext>
            </p:extLst>
          </p:nvPr>
        </p:nvGraphicFramePr>
        <p:xfrm>
          <a:off x="1259632" y="1340768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2" imgW="507960" imgH="279360" progId="Equation.DSMT4">
                  <p:embed/>
                </p:oleObj>
              </mc:Choice>
              <mc:Fallback>
                <p:oleObj name="Equation" r:id="rId12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9632" y="1340768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74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22</Words>
  <Application>Microsoft Office PowerPoint</Application>
  <PresentationFormat>On-screen Show (4:3)</PresentationFormat>
  <Paragraphs>17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ptic-lab-Y</dc:creator>
  <cp:lastModifiedBy>Dasi</cp:lastModifiedBy>
  <cp:revision>5</cp:revision>
  <dcterms:created xsi:type="dcterms:W3CDTF">2014-12-22T14:51:16Z</dcterms:created>
  <dcterms:modified xsi:type="dcterms:W3CDTF">2014-12-22T16:14:02Z</dcterms:modified>
</cp:coreProperties>
</file>